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B6750A" w14:textId="77777777" w:rsidR="00203ED4" w:rsidRDefault="00203ED4" w:rsidP="00203ED4">
      <w:pPr>
        <w:pStyle w:val="a6"/>
        <w:jc w:val="center"/>
        <w:rPr>
          <w:sz w:val="32"/>
          <w:szCs w:val="32"/>
        </w:rPr>
      </w:pPr>
    </w:p>
    <w:p w14:paraId="73B4ED47" w14:textId="77777777" w:rsidR="00203ED4" w:rsidRDefault="00203ED4" w:rsidP="00203ED4">
      <w:pPr>
        <w:pStyle w:val="a6"/>
        <w:jc w:val="center"/>
        <w:rPr>
          <w:sz w:val="32"/>
          <w:szCs w:val="32"/>
        </w:rPr>
      </w:pPr>
    </w:p>
    <w:p w14:paraId="7EFFA550" w14:textId="77777777" w:rsidR="00203ED4" w:rsidRPr="006C5411" w:rsidRDefault="00203ED4" w:rsidP="00203ED4">
      <w:pPr>
        <w:pStyle w:val="a6"/>
        <w:jc w:val="center"/>
        <w:rPr>
          <w:rFonts w:eastAsia="黑体"/>
          <w:b/>
          <w:sz w:val="72"/>
          <w:szCs w:val="32"/>
        </w:rPr>
      </w:pPr>
      <w:r w:rsidRPr="006C5411">
        <w:rPr>
          <w:rFonts w:eastAsia="黑体" w:hint="eastAsia"/>
          <w:b/>
          <w:sz w:val="72"/>
          <w:szCs w:val="32"/>
        </w:rPr>
        <w:t>河</w:t>
      </w:r>
      <w:r w:rsidRPr="006C5411">
        <w:rPr>
          <w:rFonts w:eastAsia="黑体" w:hint="eastAsia"/>
          <w:b/>
          <w:sz w:val="72"/>
          <w:szCs w:val="32"/>
        </w:rPr>
        <w:t xml:space="preserve"> </w:t>
      </w:r>
      <w:r w:rsidRPr="006C5411">
        <w:rPr>
          <w:rFonts w:eastAsia="黑体" w:hint="eastAsia"/>
          <w:b/>
          <w:sz w:val="72"/>
          <w:szCs w:val="32"/>
        </w:rPr>
        <w:t>北</w:t>
      </w:r>
      <w:r w:rsidRPr="006C5411">
        <w:rPr>
          <w:rFonts w:eastAsia="黑体" w:hint="eastAsia"/>
          <w:b/>
          <w:sz w:val="72"/>
          <w:szCs w:val="32"/>
        </w:rPr>
        <w:t xml:space="preserve"> </w:t>
      </w:r>
      <w:r w:rsidRPr="006C5411">
        <w:rPr>
          <w:rFonts w:eastAsia="黑体"/>
          <w:b/>
          <w:sz w:val="72"/>
          <w:szCs w:val="32"/>
        </w:rPr>
        <w:t>大</w:t>
      </w:r>
      <w:r w:rsidRPr="006C5411">
        <w:rPr>
          <w:rFonts w:eastAsia="黑体" w:hint="eastAsia"/>
          <w:b/>
          <w:sz w:val="72"/>
          <w:szCs w:val="32"/>
        </w:rPr>
        <w:t xml:space="preserve"> </w:t>
      </w:r>
      <w:r w:rsidRPr="006C5411">
        <w:rPr>
          <w:rFonts w:eastAsia="黑体"/>
          <w:b/>
          <w:sz w:val="72"/>
          <w:szCs w:val="32"/>
        </w:rPr>
        <w:t>学</w:t>
      </w:r>
    </w:p>
    <w:p w14:paraId="3075FD40" w14:textId="77777777" w:rsidR="00203ED4" w:rsidRPr="000F29E2" w:rsidRDefault="00203ED4" w:rsidP="00203ED4">
      <w:pPr>
        <w:pStyle w:val="a6"/>
        <w:jc w:val="center"/>
        <w:rPr>
          <w:sz w:val="32"/>
          <w:szCs w:val="32"/>
        </w:rPr>
      </w:pPr>
    </w:p>
    <w:p w14:paraId="39815E96" w14:textId="77777777" w:rsidR="00203ED4" w:rsidRPr="000F29E2" w:rsidRDefault="00203ED4" w:rsidP="00203ED4">
      <w:pPr>
        <w:pStyle w:val="a6"/>
        <w:spacing w:beforeLines="200" w:before="624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rFonts w:hint="eastAsia"/>
          <w:sz w:val="44"/>
          <w:szCs w:val="44"/>
        </w:rPr>
        <w:t>M</w:t>
      </w:r>
      <w:r>
        <w:rPr>
          <w:sz w:val="44"/>
          <w:szCs w:val="44"/>
        </w:rPr>
        <w:t>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33166E45" w14:textId="77777777" w:rsidR="00203ED4" w:rsidRPr="006C5411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7E91155E" w14:textId="77777777" w:rsidR="00203ED4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1EEDC238" w14:textId="77777777" w:rsidR="00203ED4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2240969E" w14:textId="77777777" w:rsidR="00203ED4" w:rsidRPr="006C5411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22DEEEB0" w14:textId="77777777" w:rsidR="00203ED4" w:rsidRPr="006C5411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D778DC2" w14:textId="77777777" w:rsidR="00203ED4" w:rsidRPr="006C5411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E8631AE" w14:textId="77777777" w:rsidR="00203ED4" w:rsidRPr="006C5411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0D2CB0C3" w14:textId="2468660F" w:rsidR="00203ED4" w:rsidRDefault="00203ED4" w:rsidP="00203ED4">
      <w:pPr>
        <w:spacing w:line="360" w:lineRule="auto"/>
        <w:ind w:firstLineChars="669" w:firstLine="2408"/>
        <w:rPr>
          <w:rFonts w:ascii="华文仿宋" w:hAnsi="华文仿宋" w:hint="eastAsia"/>
          <w:b/>
          <w:sz w:val="36"/>
          <w:szCs w:val="28"/>
        </w:rPr>
      </w:pPr>
      <w:r w:rsidRPr="006D65C2">
        <w:rPr>
          <w:rFonts w:ascii="华文仿宋" w:hAnsi="华文仿宋" w:hint="eastAsia"/>
          <w:b/>
          <w:sz w:val="36"/>
          <w:szCs w:val="28"/>
        </w:rPr>
        <w:t>班级：</w:t>
      </w:r>
      <w:r w:rsidR="00FA0DFF">
        <w:rPr>
          <w:rFonts w:ascii="华文仿宋" w:hAnsi="华文仿宋" w:hint="eastAsia"/>
          <w:b/>
          <w:sz w:val="36"/>
          <w:szCs w:val="28"/>
        </w:rPr>
        <w:t>1</w:t>
      </w:r>
      <w:r w:rsidR="00FA0DFF">
        <w:rPr>
          <w:rFonts w:ascii="华文仿宋" w:hAnsi="华文仿宋"/>
          <w:b/>
          <w:sz w:val="36"/>
          <w:szCs w:val="28"/>
        </w:rPr>
        <w:t>9</w:t>
      </w:r>
      <w:r w:rsidR="00FA0DFF">
        <w:rPr>
          <w:rFonts w:ascii="华文仿宋" w:hAnsi="华文仿宋"/>
          <w:b/>
          <w:sz w:val="36"/>
          <w:szCs w:val="28"/>
        </w:rPr>
        <w:t>级数学</w:t>
      </w:r>
      <w:r w:rsidR="00FA0DFF">
        <w:rPr>
          <w:rFonts w:ascii="华文仿宋" w:hAnsi="华文仿宋" w:hint="eastAsia"/>
          <w:b/>
          <w:sz w:val="36"/>
          <w:szCs w:val="28"/>
        </w:rPr>
        <w:t>2</w:t>
      </w:r>
      <w:r w:rsidR="00FA0DFF">
        <w:rPr>
          <w:rFonts w:ascii="华文仿宋" w:hAnsi="华文仿宋" w:hint="eastAsia"/>
          <w:b/>
          <w:sz w:val="36"/>
          <w:szCs w:val="28"/>
        </w:rPr>
        <w:t>班</w:t>
      </w:r>
    </w:p>
    <w:p w14:paraId="0685E66F" w14:textId="22A554C6" w:rsidR="00203ED4" w:rsidRDefault="00203ED4" w:rsidP="00203ED4">
      <w:pPr>
        <w:spacing w:line="360" w:lineRule="auto"/>
        <w:ind w:firstLineChars="669" w:firstLine="2408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FA0DFF">
        <w:rPr>
          <w:rFonts w:ascii="华文仿宋" w:hAnsi="华文仿宋" w:hint="eastAsia"/>
          <w:b/>
          <w:sz w:val="36"/>
          <w:szCs w:val="28"/>
        </w:rPr>
        <w:t>王栋照</w:t>
      </w:r>
    </w:p>
    <w:p w14:paraId="59E5EFA3" w14:textId="514E4DDA" w:rsidR="00203ED4" w:rsidRPr="006D65C2" w:rsidRDefault="00203ED4" w:rsidP="00203ED4">
      <w:pPr>
        <w:spacing w:line="360" w:lineRule="auto"/>
        <w:ind w:firstLineChars="669" w:firstLine="2408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FA0DFF">
        <w:rPr>
          <w:rFonts w:ascii="华文仿宋" w:hAnsi="华文仿宋" w:hint="eastAsia"/>
          <w:b/>
          <w:sz w:val="36"/>
          <w:szCs w:val="28"/>
        </w:rPr>
        <w:t>2</w:t>
      </w:r>
      <w:r w:rsidR="00FA0DFF">
        <w:rPr>
          <w:rFonts w:ascii="华文仿宋" w:hAnsi="华文仿宋"/>
          <w:b/>
          <w:sz w:val="36"/>
          <w:szCs w:val="28"/>
        </w:rPr>
        <w:t>0191001056</w:t>
      </w:r>
    </w:p>
    <w:p w14:paraId="65272CB6" w14:textId="77777777" w:rsidR="00203ED4" w:rsidRPr="00611A79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2AEB1C8F" w14:textId="77777777" w:rsidR="00203ED4" w:rsidRPr="006C5411" w:rsidRDefault="00203ED4" w:rsidP="00203ED4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18B356A5" w14:textId="77777777" w:rsidR="00203ED4" w:rsidRPr="000F29E2" w:rsidRDefault="00203ED4" w:rsidP="00203ED4">
      <w:pPr>
        <w:pStyle w:val="a6"/>
        <w:jc w:val="center"/>
        <w:rPr>
          <w:noProof/>
          <w:sz w:val="32"/>
          <w:szCs w:val="32"/>
        </w:rPr>
      </w:pPr>
    </w:p>
    <w:p w14:paraId="330FB05D" w14:textId="77777777" w:rsidR="00203ED4" w:rsidRPr="000F29E2" w:rsidRDefault="00203ED4" w:rsidP="00203ED4">
      <w:pPr>
        <w:spacing w:line="360" w:lineRule="auto"/>
        <w:jc w:val="center"/>
        <w:rPr>
          <w:sz w:val="32"/>
          <w:szCs w:val="32"/>
        </w:rPr>
      </w:pPr>
      <w:r w:rsidRPr="000F29E2">
        <w:rPr>
          <w:sz w:val="32"/>
          <w:szCs w:val="32"/>
        </w:rPr>
        <w:t>20</w:t>
      </w:r>
      <w:r>
        <w:rPr>
          <w:sz w:val="32"/>
          <w:szCs w:val="32"/>
        </w:rPr>
        <w:t>20</w:t>
      </w:r>
      <w:r w:rsidRPr="000F29E2">
        <w:rPr>
          <w:sz w:val="32"/>
          <w:szCs w:val="32"/>
        </w:rPr>
        <w:t>年</w:t>
      </w:r>
      <w:r>
        <w:rPr>
          <w:sz w:val="32"/>
          <w:szCs w:val="32"/>
        </w:rPr>
        <w:t>9</w:t>
      </w:r>
      <w:r w:rsidRPr="000F29E2">
        <w:rPr>
          <w:sz w:val="32"/>
          <w:szCs w:val="32"/>
        </w:rPr>
        <w:t>月</w:t>
      </w:r>
    </w:p>
    <w:p w14:paraId="787391DE" w14:textId="68E00801" w:rsidR="00203ED4" w:rsidRDefault="00203ED4" w:rsidP="00203ED4">
      <w:pPr>
        <w:widowControl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br w:type="page"/>
      </w:r>
    </w:p>
    <w:p w14:paraId="2466BC03" w14:textId="1B467141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A86545">
        <w:rPr>
          <w:rFonts w:hint="eastAsia"/>
          <w:b/>
          <w:bCs/>
          <w:sz w:val="28"/>
          <w:szCs w:val="32"/>
        </w:rPr>
        <w:t>三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5B6A98">
        <w:rPr>
          <w:rFonts w:hint="eastAsia"/>
          <w:b/>
          <w:bCs/>
          <w:sz w:val="28"/>
          <w:szCs w:val="32"/>
        </w:rPr>
        <w:t>顺序</w:t>
      </w:r>
      <w:r w:rsidR="00A86545">
        <w:rPr>
          <w:rFonts w:hint="eastAsia"/>
          <w:b/>
          <w:bCs/>
          <w:sz w:val="28"/>
          <w:szCs w:val="32"/>
        </w:rPr>
        <w:t>结构程序设计</w:t>
      </w:r>
      <w:r w:rsidR="00C349D1" w:rsidRPr="00804E0B">
        <w:rPr>
          <w:b/>
          <w:bCs/>
          <w:sz w:val="28"/>
          <w:szCs w:val="32"/>
        </w:rPr>
        <w:t xml:space="preserve"> 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0482B47A" w14:textId="4BF8DFC3" w:rsidR="00804E0B" w:rsidRDefault="00CB7F77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872DC6">
        <w:rPr>
          <w:rFonts w:hint="eastAsia"/>
        </w:rPr>
        <w:t>建立和执行M文件的方法。</w:t>
      </w:r>
    </w:p>
    <w:p w14:paraId="6680FC3A" w14:textId="1EE35D9A" w:rsidR="00804E0B" w:rsidRDefault="00804E0B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872DC6">
        <w:rPr>
          <w:rFonts w:hint="eastAsia"/>
        </w:rPr>
        <w:t>输入输出的方法。</w:t>
      </w:r>
    </w:p>
    <w:p w14:paraId="7205B731" w14:textId="69669AC3" w:rsidR="00804E0B" w:rsidRDefault="00804E0B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872DC6">
        <w:rPr>
          <w:rFonts w:hint="eastAsia"/>
        </w:rPr>
        <w:t>顺序结构程序设计方法</w:t>
      </w:r>
      <w:r>
        <w:rPr>
          <w:rFonts w:hint="eastAsia"/>
        </w:rPr>
        <w:t>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0A919F62" w:rsidR="00804E0B" w:rsidRDefault="00F23405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从键盘输入一个</w:t>
      </w:r>
      <w:r w:rsidR="0094780A">
        <w:rPr>
          <w:rFonts w:hint="eastAsia"/>
        </w:rPr>
        <w:t>4位整数，按如下规则加密后输出。加密规则：</w:t>
      </w:r>
      <w:r w:rsidR="009D6365">
        <w:rPr>
          <w:rFonts w:hint="eastAsia"/>
        </w:rPr>
        <w:t>每位</w:t>
      </w:r>
      <w:r w:rsidR="0094780A">
        <w:rPr>
          <w:rFonts w:hint="eastAsia"/>
        </w:rPr>
        <w:t>数字都加上7，然后用</w:t>
      </w:r>
      <w:r w:rsidR="009D6365">
        <w:rPr>
          <w:rFonts w:hint="eastAsia"/>
        </w:rPr>
        <w:t>对应</w:t>
      </w:r>
      <w:r w:rsidR="0094780A">
        <w:rPr>
          <w:rFonts w:hint="eastAsia"/>
        </w:rPr>
        <w:t>和除以1</w:t>
      </w:r>
      <w:r w:rsidR="0094780A">
        <w:t>0</w:t>
      </w:r>
      <w:r w:rsidR="0094780A">
        <w:rPr>
          <w:rFonts w:hint="eastAsia"/>
        </w:rPr>
        <w:t>的余数取代该</w:t>
      </w:r>
      <w:r w:rsidR="009D6365">
        <w:rPr>
          <w:rFonts w:hint="eastAsia"/>
        </w:rPr>
        <w:t>位</w:t>
      </w:r>
      <w:r w:rsidR="0094780A">
        <w:rPr>
          <w:rFonts w:hint="eastAsia"/>
        </w:rPr>
        <w:t>数字；然后将第一位与第三位数互换，第二位数与第四位数互换</w:t>
      </w:r>
      <w:r w:rsidR="00CB7F77">
        <w:rPr>
          <w:rFonts w:hint="eastAsia"/>
        </w:rPr>
        <w:t>。</w:t>
      </w:r>
    </w:p>
    <w:p w14:paraId="73F42F76" w14:textId="3F43D5F5" w:rsidR="0040038D" w:rsidRPr="00794866" w:rsidRDefault="00794866" w:rsidP="00794866">
      <w:pPr>
        <w:pStyle w:val="a3"/>
        <w:tabs>
          <w:tab w:val="left" w:pos="3110"/>
        </w:tabs>
        <w:spacing w:line="300" w:lineRule="auto"/>
        <w:ind w:left="780" w:firstLineChars="0" w:firstLine="0"/>
        <w:rPr>
          <w:rFonts w:hint="eastAsia"/>
          <w:color w:val="FF0000"/>
        </w:rPr>
      </w:pPr>
      <w:r>
        <w:rPr>
          <w:noProof/>
        </w:rPr>
        <w:drawing>
          <wp:inline distT="0" distB="0" distL="0" distR="0" wp14:anchorId="2873E45C" wp14:editId="0B334517">
            <wp:extent cx="5274310" cy="46691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038D" w:rsidRPr="00794866">
        <w:rPr>
          <w:color w:val="FF0000"/>
        </w:rPr>
        <w:tab/>
      </w:r>
    </w:p>
    <w:p w14:paraId="6063A32D" w14:textId="20B2C6DE" w:rsidR="00CB7F77" w:rsidRDefault="0094780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输入一个正的实数x，分别输出x的整数部分和小数部分</w:t>
      </w:r>
      <w:r w:rsidR="00CB7F77">
        <w:rPr>
          <w:rFonts w:hint="eastAsia"/>
        </w:rPr>
        <w:t>。</w:t>
      </w:r>
    </w:p>
    <w:p w14:paraId="2C763C5A" w14:textId="5E029533" w:rsidR="00854649" w:rsidRDefault="00854649" w:rsidP="00854649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422B459" wp14:editId="3962CBC2">
            <wp:extent cx="5274310" cy="53657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6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E3B07" w14:textId="77777777" w:rsidR="00794866" w:rsidRDefault="00794866" w:rsidP="00794866">
      <w:pPr>
        <w:pStyle w:val="a3"/>
        <w:spacing w:line="300" w:lineRule="auto"/>
        <w:ind w:left="780" w:firstLineChars="0" w:firstLine="0"/>
        <w:rPr>
          <w:rFonts w:hint="eastAsia"/>
        </w:rPr>
      </w:pPr>
    </w:p>
    <w:p w14:paraId="05840752" w14:textId="1DC29165" w:rsidR="0094780A" w:rsidRDefault="0094780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输入3个浮点数，求它们的平均值并保留一位小数，对小数点后第二位数进行四舍五入，最后输出结果。</w:t>
      </w:r>
    </w:p>
    <w:p w14:paraId="1E2FB4E9" w14:textId="6220E1EF" w:rsidR="00854649" w:rsidRDefault="000408DF" w:rsidP="00854649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2887F31" wp14:editId="0EEE805B">
            <wp:extent cx="5274310" cy="3748405"/>
            <wp:effectExtent l="0" t="0" r="254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8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F9AE5" w14:textId="77777777" w:rsidR="0094780A" w:rsidRDefault="0094780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输入3个整数给a</w:t>
      </w:r>
      <w:r>
        <w:t>、</w:t>
      </w:r>
      <w:r>
        <w:rPr>
          <w:rFonts w:hint="eastAsia"/>
        </w:rPr>
        <w:t>b、c，然后交换它们的值：把a中原来</w:t>
      </w:r>
      <w:proofErr w:type="gramStart"/>
      <w:r>
        <w:rPr>
          <w:rFonts w:hint="eastAsia"/>
        </w:rPr>
        <w:t>的值给</w:t>
      </w:r>
      <w:proofErr w:type="gramEnd"/>
      <w:r>
        <w:rPr>
          <w:rFonts w:hint="eastAsia"/>
        </w:rPr>
        <w:t>b，把b中原来</w:t>
      </w:r>
      <w:proofErr w:type="gramStart"/>
      <w:r>
        <w:rPr>
          <w:rFonts w:hint="eastAsia"/>
        </w:rPr>
        <w:t>的值给</w:t>
      </w:r>
      <w:proofErr w:type="gramEnd"/>
      <w:r>
        <w:rPr>
          <w:rFonts w:hint="eastAsia"/>
        </w:rPr>
        <w:t>c，把c中原来</w:t>
      </w:r>
      <w:proofErr w:type="gramStart"/>
      <w:r>
        <w:rPr>
          <w:rFonts w:hint="eastAsia"/>
        </w:rPr>
        <w:t>的值给</w:t>
      </w:r>
      <w:proofErr w:type="gramEnd"/>
      <w:r>
        <w:rPr>
          <w:rFonts w:hint="eastAsia"/>
        </w:rPr>
        <w:t>a。</w:t>
      </w:r>
    </w:p>
    <w:p w14:paraId="57F91C11" w14:textId="60E004F9" w:rsidR="0096082A" w:rsidRDefault="0096082A" w:rsidP="0096082A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0D2BB155" wp14:editId="10B6CE79">
            <wp:extent cx="5274310" cy="3592830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00EBD" w14:textId="6B104D46" w:rsidR="00CB7F77" w:rsidRDefault="0094780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随机产生一个3位整数，将它的十位数变为0。例如，如果生成的3位整数位7</w:t>
      </w:r>
      <w:r>
        <w:t>38</w:t>
      </w:r>
      <w:r>
        <w:rPr>
          <w:rFonts w:hint="eastAsia"/>
        </w:rPr>
        <w:t>，则输出为7</w:t>
      </w:r>
      <w:r>
        <w:t>08.</w:t>
      </w:r>
    </w:p>
    <w:p w14:paraId="501BB3AD" w14:textId="2DE54B33" w:rsidR="0096082A" w:rsidRDefault="0096082A" w:rsidP="0096082A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5082A58A" wp14:editId="3F1579F2">
            <wp:extent cx="4904762" cy="5047619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04762" cy="5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173C8" w14:textId="44ED742B" w:rsidR="0094780A" w:rsidRDefault="0094780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</w:p>
    <w:p w14:paraId="648E7EE5" w14:textId="11D739C0" w:rsidR="0094780A" w:rsidRDefault="0094780A" w:rsidP="0094780A">
      <w:pPr>
        <w:spacing w:line="300" w:lineRule="auto"/>
        <w:ind w:left="420"/>
        <w:jc w:val="center"/>
      </w:pPr>
      <w:r w:rsidRPr="0094780A">
        <w:rPr>
          <w:position w:val="-32"/>
        </w:rPr>
        <w:object w:dxaOrig="2280" w:dyaOrig="680" w14:anchorId="6EE42D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05pt;height:34pt" o:ole="">
            <v:imagedata r:id="rId12" o:title=""/>
          </v:shape>
          <o:OLEObject Type="Embed" ProgID="Equation.DSMT4" ShapeID="_x0000_i1025" DrawAspect="Content" ObjectID="_1663176121" r:id="rId13"/>
        </w:object>
      </w:r>
    </w:p>
    <w:p w14:paraId="08CF43F5" w14:textId="0C74221C" w:rsidR="0094780A" w:rsidRDefault="0094780A" w:rsidP="0094780A">
      <w:pPr>
        <w:spacing w:line="300" w:lineRule="auto"/>
        <w:ind w:left="420" w:firstLineChars="200" w:firstLine="420"/>
      </w:pPr>
      <w:r>
        <w:rPr>
          <w:rFonts w:hint="eastAsia"/>
        </w:rPr>
        <w:t>其中</w:t>
      </w:r>
      <w:r w:rsidRPr="0094780A">
        <w:rPr>
          <w:position w:val="-6"/>
        </w:rPr>
        <w:object w:dxaOrig="920" w:dyaOrig="300" w14:anchorId="7C0A6878">
          <v:shape id="_x0000_i1026" type="#_x0000_t75" style="width:46.1pt;height:15pt" o:ole="">
            <v:imagedata r:id="rId14" o:title=""/>
          </v:shape>
          <o:OLEObject Type="Embed" ProgID="Equation.DSMT4" ShapeID="_x0000_i1026" DrawAspect="Content" ObjectID="_1663176122" r:id="rId15"/>
        </w:object>
      </w:r>
      <w:r>
        <w:rPr>
          <w:rFonts w:hint="eastAsia"/>
        </w:rPr>
        <w:t>，求y的值。</w:t>
      </w:r>
    </w:p>
    <w:p w14:paraId="6B82B7A4" w14:textId="6D6ECD3B" w:rsidR="0094780A" w:rsidRDefault="00A51D9F" w:rsidP="00A51D9F">
      <w:pPr>
        <w:spacing w:line="300" w:lineRule="auto"/>
        <w:ind w:left="420" w:firstLineChars="200" w:firstLine="420"/>
        <w:rPr>
          <w:rFonts w:hint="eastAsia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4AD9F244" wp14:editId="580C5D94">
            <wp:extent cx="5274310" cy="516636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6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94780A" w:rsidSect="00203ED4">
      <w:headerReference w:type="default" r:id="rId17"/>
      <w:footerReference w:type="default" r:id="rId18"/>
      <w:headerReference w:type="first" r:id="rId19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D8DC50" w14:textId="77777777" w:rsidR="00AA14A4" w:rsidRDefault="00AA14A4" w:rsidP="00B733A7">
      <w:r>
        <w:separator/>
      </w:r>
    </w:p>
  </w:endnote>
  <w:endnote w:type="continuationSeparator" w:id="0">
    <w:p w14:paraId="1668FD24" w14:textId="77777777" w:rsidR="00AA14A4" w:rsidRDefault="00AA14A4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B733A7" w:rsidRDefault="00B733A7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A0DFF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A0DFF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37BDFD" w14:textId="77777777" w:rsidR="00AA14A4" w:rsidRDefault="00AA14A4" w:rsidP="00B733A7">
      <w:r>
        <w:separator/>
      </w:r>
    </w:p>
  </w:footnote>
  <w:footnote w:type="continuationSeparator" w:id="0">
    <w:p w14:paraId="1AB47A2A" w14:textId="77777777" w:rsidR="00AA14A4" w:rsidRDefault="00AA14A4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50E64174" w:rsidR="00B733A7" w:rsidRDefault="00B733A7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</w:t>
    </w:r>
    <w:r>
      <w:rPr>
        <w:rFonts w:hint="eastAsia"/>
      </w:rPr>
      <w:t>实验</w:t>
    </w:r>
    <w:r w:rsidR="00872DC6">
      <w:rPr>
        <w:rFonts w:hint="eastAsia"/>
      </w:rPr>
      <w:t>3</w:t>
    </w:r>
    <w:r>
      <w:rPr>
        <w:rFonts w:hint="eastAsia"/>
      </w:rPr>
      <w:t>.</w:t>
    </w:r>
    <w:r>
      <w:t xml:space="preserve"> </w:t>
    </w:r>
    <w:r w:rsidR="005B6A98">
      <w:rPr>
        <w:rFonts w:hint="eastAsia"/>
      </w:rPr>
      <w:t>顺序</w:t>
    </w:r>
    <w:r w:rsidR="00872DC6">
      <w:rPr>
        <w:rFonts w:hint="eastAsia"/>
      </w:rPr>
      <w:t>结构程序设计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B4B3C9" w14:textId="77777777" w:rsidR="00203ED4" w:rsidRDefault="00203ED4" w:rsidP="00203ED4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5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7"/>
  </w:num>
  <w:num w:numId="6">
    <w:abstractNumId w:val="5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0408DF"/>
    <w:rsid w:val="00111D7F"/>
    <w:rsid w:val="0012292F"/>
    <w:rsid w:val="00203ED4"/>
    <w:rsid w:val="002B1459"/>
    <w:rsid w:val="003E3C5D"/>
    <w:rsid w:val="0040038D"/>
    <w:rsid w:val="0046530A"/>
    <w:rsid w:val="00471838"/>
    <w:rsid w:val="004946AA"/>
    <w:rsid w:val="00503744"/>
    <w:rsid w:val="00542FA2"/>
    <w:rsid w:val="005B6A98"/>
    <w:rsid w:val="005F5C11"/>
    <w:rsid w:val="00794866"/>
    <w:rsid w:val="00804E0B"/>
    <w:rsid w:val="00847A42"/>
    <w:rsid w:val="00854649"/>
    <w:rsid w:val="00856F5E"/>
    <w:rsid w:val="00872DC6"/>
    <w:rsid w:val="0094780A"/>
    <w:rsid w:val="0096082A"/>
    <w:rsid w:val="009D6365"/>
    <w:rsid w:val="00A51D9F"/>
    <w:rsid w:val="00A86545"/>
    <w:rsid w:val="00AA14A4"/>
    <w:rsid w:val="00AF5386"/>
    <w:rsid w:val="00B07EAF"/>
    <w:rsid w:val="00B733A7"/>
    <w:rsid w:val="00B9309B"/>
    <w:rsid w:val="00C10EEA"/>
    <w:rsid w:val="00C349D1"/>
    <w:rsid w:val="00C51426"/>
    <w:rsid w:val="00CB7F77"/>
    <w:rsid w:val="00CE5924"/>
    <w:rsid w:val="00CF245D"/>
    <w:rsid w:val="00D51B60"/>
    <w:rsid w:val="00D90AE8"/>
    <w:rsid w:val="00DB3537"/>
    <w:rsid w:val="00DF53ED"/>
    <w:rsid w:val="00F23405"/>
    <w:rsid w:val="00F63647"/>
    <w:rsid w:val="00F8221A"/>
    <w:rsid w:val="00FA0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rsid w:val="00203ED4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rsid w:val="00203ED4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6</Pages>
  <Words>72</Words>
  <Characters>411</Characters>
  <Application>Microsoft Office Word</Application>
  <DocSecurity>0</DocSecurity>
  <Lines>3</Lines>
  <Paragraphs>1</Paragraphs>
  <ScaleCrop>false</ScaleCrop>
  <Company/>
  <LinksUpToDate>false</LinksUpToDate>
  <CharactersWithSpaces>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28</cp:revision>
  <dcterms:created xsi:type="dcterms:W3CDTF">2020-09-14T09:33:00Z</dcterms:created>
  <dcterms:modified xsi:type="dcterms:W3CDTF">2020-10-02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